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8" r:id="rId2"/>
    <p:sldMasterId id="2147483676" r:id="rId3"/>
    <p:sldMasterId id="2147483684" r:id="rId4"/>
  </p:sldMasterIdLst>
  <p:handoutMasterIdLst>
    <p:handoutMasterId r:id="rId12"/>
  </p:handoutMasterIdLst>
  <p:sldIdLst>
    <p:sldId id="256" r:id="rId5"/>
    <p:sldId id="262" r:id="rId6"/>
    <p:sldId id="265" r:id="rId7"/>
    <p:sldId id="260" r:id="rId8"/>
    <p:sldId id="272" r:id="rId9"/>
    <p:sldId id="271" r:id="rId10"/>
    <p:sldId id="270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94680" autoAdjust="0"/>
  </p:normalViewPr>
  <p:slideViewPr>
    <p:cSldViewPr snapToGrid="0">
      <p:cViewPr varScale="1">
        <p:scale>
          <a:sx n="106" d="100"/>
          <a:sy n="106" d="100"/>
        </p:scale>
        <p:origin x="16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6B1AE0-CCCF-4A33-B965-5C4C62E59094}" type="datetimeFigureOut">
              <a:rPr lang="en-US" smtClean="0"/>
              <a:t>3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58CB3-09FD-4C01-94AE-C1A2C3B0B6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49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42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41748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337082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41079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1347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65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94137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4537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3190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227010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9583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513751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5708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882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54787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96662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708924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0449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7949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82629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87074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4163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926219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019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40292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7792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859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8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783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35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137877"/>
            <a:ext cx="4929554" cy="24892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Data Analysi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On Drawing Conclus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The Story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Reactor Ref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ment Accurac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is no advantage to measuring one parameter to 3 significant digits if another parameter is only measured to 1 significant digit</a:t>
            </a:r>
          </a:p>
          <a:p>
            <a:r>
              <a:rPr lang="en-US" altLang="en-US"/>
              <a:t>Use appropriate significant digits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rpentin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at parameter(s) were you adjusting when you created a more serpentine path?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92325" y="3463925"/>
          <a:ext cx="3994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4000320" imgH="1193760" progId="Equation.DSMT4">
                  <p:embed/>
                </p:oleObj>
              </mc:Choice>
              <mc:Fallback>
                <p:oleObj name="Equation" r:id="rId3" imgW="400032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63925"/>
                        <a:ext cx="39941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57400" y="5214938"/>
          <a:ext cx="1092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1091880" imgH="812520" progId="Equation.DSMT4">
                  <p:embed/>
                </p:oleObj>
              </mc:Choice>
              <mc:Fallback>
                <p:oleObj name="Equation" r:id="rId5" imgW="10918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4938"/>
                        <a:ext cx="10922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b Reports as Stor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en you write a report you are designing an experience for the reader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reader experiences it linearly (sequentially!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Prepare the reader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is is what you are going to see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Ex. emphasize what you want the reader to see in the next Figur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Show the figure (or equation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ell the meaning of </a:t>
            </a:r>
            <a:r>
              <a:rPr lang="en-US" altLang="en-US" sz="2400" dirty="0" smtClean="0"/>
              <a:t>the figure or equation</a:t>
            </a:r>
            <a:endParaRPr lang="en-US" altLang="en-US" sz="2400" dirty="0"/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Explain how this leads </a:t>
            </a:r>
            <a:r>
              <a:rPr lang="en-US" altLang="en-US" sz="2400" dirty="0"/>
              <a:t>to the next step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smtClean="0"/>
              <a:t>Story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Include the details!!!!!!!!!!!!!!!!!!!!!!!!!!!!!!!!!!!!!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quential Story and Logic Check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Look at your Discussion Sec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ook at the overall order of the paragraph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ad it as if you missed the last 3 weeks…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s the order logical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s the reader missing information?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Read every sentenc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heck for logic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ke each sentence justify its </a:t>
            </a:r>
            <a:r>
              <a:rPr lang="en-US" altLang="en-US" dirty="0" smtClean="0"/>
              <a:t>exist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clude the </a:t>
            </a:r>
            <a:r>
              <a:rPr lang="en-US" altLang="en-US" dirty="0" smtClean="0"/>
              <a:t>details</a:t>
            </a:r>
            <a:r>
              <a:rPr lang="en-US" altLang="en-US" dirty="0"/>
              <a:t>!!!!!!!!!!!!!!!!!!!!!!!!!!!!!!!!!!!!!!!!!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que Your Own Work!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Don’t make a conclusion unless you are willing to defend it</a:t>
            </a:r>
          </a:p>
          <a:p>
            <a:r>
              <a:rPr lang="en-US" altLang="en-US" sz="2800"/>
              <a:t>Discuss its weaknesses and how you would improve it if given another chance</a:t>
            </a:r>
          </a:p>
          <a:p>
            <a:r>
              <a:rPr lang="en-US" altLang="en-US" sz="2800"/>
              <a:t>Assess the validity of your data and of your conclusions</a:t>
            </a:r>
          </a:p>
          <a:p>
            <a:r>
              <a:rPr lang="en-US" altLang="en-US" sz="2800"/>
              <a:t>Are you willing to spend a million dollars to build a facility using a design based on your results?</a:t>
            </a:r>
          </a:p>
          <a:p>
            <a:endParaRPr lang="en-US" altLang="en-US" sz="28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ggestions and Comm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best ones focus on pedagogy (how could I improve the learning environment)</a:t>
            </a:r>
          </a:p>
          <a:p>
            <a:r>
              <a:rPr lang="en-US" altLang="en-US"/>
              <a:t>What are requirements that don’t produce much learning?</a:t>
            </a:r>
          </a:p>
          <a:p>
            <a:r>
              <a:rPr lang="en-US" altLang="en-US"/>
              <a:t>How could requirements be changed to increase the learning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709</TotalTime>
  <Words>283</Words>
  <Application>Microsoft Office PowerPoint</Application>
  <PresentationFormat>On-screen Show (4:3)</PresentationFormat>
  <Paragraphs>4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nda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Reactor Reflections</vt:lpstr>
      <vt:lpstr>Measurement Accuracy</vt:lpstr>
      <vt:lpstr>Serpentinity</vt:lpstr>
      <vt:lpstr>Lab Reports as Stories</vt:lpstr>
      <vt:lpstr>Sequential Story and Logic Check</vt:lpstr>
      <vt:lpstr>Critique Your Own Work!</vt:lpstr>
      <vt:lpstr>Suggestions and Com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or Reflections</dc:title>
  <dc:creator>Monroe Weber-Shirk</dc:creator>
  <cp:lastModifiedBy>mw24</cp:lastModifiedBy>
  <cp:revision>31</cp:revision>
  <cp:lastPrinted>2017-12-22T15:47:26Z</cp:lastPrinted>
  <dcterms:created xsi:type="dcterms:W3CDTF">2004-03-11T15:47:16Z</dcterms:created>
  <dcterms:modified xsi:type="dcterms:W3CDTF">2020-03-02T18:21:43Z</dcterms:modified>
</cp:coreProperties>
</file>